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  <p:sldId id="701" r:id="rId13"/>
    <p:sldId id="702" r:id="rId14"/>
    <p:sldId id="694" r:id="rId15"/>
    <p:sldId id="696" r:id="rId16"/>
    <p:sldId id="697" r:id="rId17"/>
    <p:sldId id="695" r:id="rId18"/>
    <p:sldId id="693" r:id="rId19"/>
    <p:sldId id="698" r:id="rId20"/>
    <p:sldId id="699" r:id="rId21"/>
    <p:sldId id="700" r:id="rId22"/>
    <p:sldId id="703" r:id="rId23"/>
    <p:sldId id="705" r:id="rId24"/>
    <p:sldId id="707" r:id="rId25"/>
    <p:sldId id="708" r:id="rId26"/>
    <p:sldId id="710" r:id="rId27"/>
    <p:sldId id="711" r:id="rId28"/>
    <p:sldId id="706" r:id="rId29"/>
    <p:sldId id="712" r:id="rId30"/>
    <p:sldId id="718" r:id="rId31"/>
    <p:sldId id="413" r:id="rId32"/>
    <p:sldId id="723" r:id="rId33"/>
    <p:sldId id="724" r:id="rId34"/>
    <p:sldId id="704" r:id="rId35"/>
    <p:sldId id="713" r:id="rId36"/>
    <p:sldId id="715" r:id="rId37"/>
    <p:sldId id="714" r:id="rId38"/>
    <p:sldId id="716" r:id="rId39"/>
    <p:sldId id="717" r:id="rId40"/>
    <p:sldId id="719" r:id="rId41"/>
    <p:sldId id="720" r:id="rId42"/>
    <p:sldId id="721" r:id="rId43"/>
    <p:sldId id="722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8.png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wmf"/><Relationship Id="rId7" Type="http://schemas.openxmlformats.org/officeDocument/2006/relationships/image" Target="../media/image43.wmf"/><Relationship Id="rId12" Type="http://schemas.openxmlformats.org/officeDocument/2006/relationships/image" Target="../media/image44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svg"/><Relationship Id="rId4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are distribution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52531"/>
              </p:ext>
            </p:extLst>
          </p:nvPr>
        </p:nvGraphicFramePr>
        <p:xfrm>
          <a:off x="8701088" y="2278063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1088" y="2278063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2310"/>
              </p:ext>
            </p:extLst>
          </p:nvPr>
        </p:nvGraphicFramePr>
        <p:xfrm>
          <a:off x="9029700" y="3294063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700" y="3294063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5191"/>
              </p:ext>
            </p:extLst>
          </p:nvPr>
        </p:nvGraphicFramePr>
        <p:xfrm>
          <a:off x="9029700" y="3752850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700" y="3752850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D1EB6-2A78-3C1C-E569-E8C0BFD3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2860"/>
              </p:ext>
            </p:extLst>
          </p:nvPr>
        </p:nvGraphicFramePr>
        <p:xfrm>
          <a:off x="8736900" y="1603602"/>
          <a:ext cx="1960563" cy="56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900" y="1603602"/>
                        <a:ext cx="1960563" cy="56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B539F-4B3D-EBDA-8BA4-0533ADB28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 fig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A06E6-7286-844C-3A29-C9C808D37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54625"/>
            <a:ext cx="5661991" cy="3001617"/>
          </a:xfrm>
        </p:spPr>
        <p:txBody>
          <a:bodyPr>
            <a:normAutofit/>
          </a:bodyPr>
          <a:lstStyle/>
          <a:p>
            <a:r>
              <a:rPr lang="en-US" sz="2400" dirty="0"/>
              <a:t>Samples are from the </a:t>
            </a:r>
            <a:r>
              <a:rPr lang="en-US" sz="2400" b="1" dirty="0"/>
              <a:t>joint</a:t>
            </a:r>
            <a:r>
              <a:rPr lang="en-US" sz="2400" dirty="0"/>
              <a:t> distribution</a:t>
            </a:r>
          </a:p>
          <a:p>
            <a:pPr lvl="1"/>
            <a:r>
              <a:rPr lang="en-US" sz="2000" dirty="0"/>
              <a:t>Parameters may be correlated</a:t>
            </a:r>
          </a:p>
          <a:p>
            <a:pPr lvl="1"/>
            <a:r>
              <a:rPr lang="en-US" sz="2000" dirty="0"/>
              <a:t>Pair plots show these relationships</a:t>
            </a:r>
            <a:endParaRPr lang="he-IL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95DC8C-F526-3A1E-3939-5720E5551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335" y="2232991"/>
            <a:ext cx="4149496" cy="40789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DDFB3-D54B-955D-9032-6C43ECF7495B}"/>
              </a:ext>
            </a:extLst>
          </p:cNvPr>
          <p:cNvSpPr txBox="1"/>
          <p:nvPr/>
        </p:nvSpPr>
        <p:spPr>
          <a:xfrm>
            <a:off x="5719657" y="1755795"/>
            <a:ext cx="627356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357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64EC-B6F9-B139-E80D-2AB0A651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of distribution of </a:t>
            </a:r>
            <a:r>
              <a:rPr lang="en-US" dirty="0" err="1"/>
              <a:t>mus</a:t>
            </a:r>
            <a:r>
              <a:rPr lang="en-US" dirty="0"/>
              <a:t> for different x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73014-3843-0A25-2F19-F45FEFACC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674"/>
            <a:ext cx="10515600" cy="626027"/>
          </a:xfrm>
        </p:spPr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E4E79D-52E7-FBCC-4043-80FDC7AE1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817" y="2503276"/>
            <a:ext cx="7518745" cy="371178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D1A9A5-02C5-313E-3E12-2A238F76F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60992"/>
              </p:ext>
            </p:extLst>
          </p:nvPr>
        </p:nvGraphicFramePr>
        <p:xfrm>
          <a:off x="602560" y="2886351"/>
          <a:ext cx="2190210" cy="6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986" imgH="560900" progId="Equation.DSMT4">
                  <p:embed/>
                </p:oleObj>
              </mc:Choice>
              <mc:Fallback>
                <p:oleObj name="Equation" r:id="rId3" imgW="1959986" imgH="56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560" y="2886351"/>
                        <a:ext cx="2190210" cy="6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2CC6A-E680-6111-8742-785890570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86605"/>
              </p:ext>
            </p:extLst>
          </p:nvPr>
        </p:nvGraphicFramePr>
        <p:xfrm>
          <a:off x="602560" y="4241730"/>
          <a:ext cx="2460092" cy="52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0" y="4241730"/>
                        <a:ext cx="2460092" cy="52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11C1252-E81B-5E4D-B756-D279EEFB55EE}"/>
              </a:ext>
            </a:extLst>
          </p:cNvPr>
          <p:cNvSpPr txBox="1"/>
          <p:nvPr/>
        </p:nvSpPr>
        <p:spPr>
          <a:xfrm>
            <a:off x="602560" y="2503276"/>
            <a:ext cx="19531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The regression lin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57CCE8-D7CA-8B4F-18A5-60D2535835EB}"/>
              </a:ext>
            </a:extLst>
          </p:cNvPr>
          <p:cNvSpPr txBox="1"/>
          <p:nvPr/>
        </p:nvSpPr>
        <p:spPr>
          <a:xfrm>
            <a:off x="458526" y="3755258"/>
            <a:ext cx="37500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CMC samples for the regression line</a:t>
            </a:r>
            <a:endParaRPr lang="he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B8E45E-78B7-098C-D006-5E2F5E20D3BA}"/>
              </a:ext>
            </a:extLst>
          </p:cNvPr>
          <p:cNvSpPr txBox="1"/>
          <p:nvPr/>
        </p:nvSpPr>
        <p:spPr>
          <a:xfrm>
            <a:off x="602560" y="4937178"/>
            <a:ext cx="323486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Calculated from MCMC samples </a:t>
            </a:r>
          </a:p>
          <a:p>
            <a:r>
              <a:rPr lang="en-US" dirty="0"/>
              <a:t>of the parameter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69324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2D6D5-E581-417F-0550-015CA3516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CB6B2-1D83-8D02-AA33-8FCF58743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36733-24AA-BB05-0A27-14B049B7A9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243484" y="2539349"/>
            <a:ext cx="5614220" cy="416133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C65AD-BF3A-24D8-1DBA-1F9FD73C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44256"/>
              </p:ext>
            </p:extLst>
          </p:nvPr>
        </p:nvGraphicFramePr>
        <p:xfrm>
          <a:off x="804863" y="3797300"/>
          <a:ext cx="2447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797300"/>
                        <a:ext cx="24479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E040C-EA31-74BB-4A1F-69D7434B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2083"/>
              </p:ext>
            </p:extLst>
          </p:nvPr>
        </p:nvGraphicFramePr>
        <p:xfrm>
          <a:off x="500063" y="3133725"/>
          <a:ext cx="4106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133725"/>
                        <a:ext cx="4106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D5D81-0370-3CB4-9A99-DFEAD75B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5309"/>
              </p:ext>
            </p:extLst>
          </p:nvPr>
        </p:nvGraphicFramePr>
        <p:xfrm>
          <a:off x="1976331" y="4819650"/>
          <a:ext cx="1440795" cy="6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331" y="4819650"/>
                        <a:ext cx="1440795" cy="6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023565-6F20-AEBE-A02C-66B23833CC84}"/>
              </a:ext>
            </a:extLst>
          </p:cNvPr>
          <p:cNvSpPr txBox="1"/>
          <p:nvPr/>
        </p:nvSpPr>
        <p:spPr>
          <a:xfrm>
            <a:off x="534219" y="4994015"/>
            <a:ext cx="11881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ean line:</a:t>
            </a:r>
            <a:endParaRPr lang="he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78CE24-4858-DD07-398E-AEB8C0C2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4855"/>
              </p:ext>
            </p:extLst>
          </p:nvPr>
        </p:nvGraphicFramePr>
        <p:xfrm>
          <a:off x="1158875" y="5867400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DD5D81-0370-3CB4-9A99-DFEAD75BB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5867400"/>
                        <a:ext cx="3686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5354441-1B47-176B-CD0F-8A40A450C5DA}"/>
              </a:ext>
            </a:extLst>
          </p:cNvPr>
          <p:cNvSpPr txBox="1"/>
          <p:nvPr/>
        </p:nvSpPr>
        <p:spPr>
          <a:xfrm>
            <a:off x="534219" y="5967876"/>
            <a:ext cx="7248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Lines: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315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8A13F-3258-0175-86AC-B449AAD1A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08350-1517-DF66-2DA6-7AD9349F9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33268-AABB-3A04-B402-740386E4A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040577-AA7B-3C9C-9CA9-3AC93015C8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19780C6-D4C4-8F00-4EB6-B21FC356C3B3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448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7A873-C2B1-3492-7A1E-ADC643A5D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C81B3-ABB9-FEE7-B37C-AB9EF8A1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9C96-0223-418E-AE2E-29457A84E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007"/>
            <a:ext cx="10515600" cy="1140542"/>
          </a:xfrm>
        </p:spPr>
        <p:txBody>
          <a:bodyPr>
            <a:normAutofit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It can all be calculated from the </a:t>
            </a:r>
            <a:r>
              <a:rPr lang="en-US" dirty="0" err="1"/>
              <a:t>idata</a:t>
            </a:r>
            <a:r>
              <a:rPr lang="en-US" dirty="0"/>
              <a:t> object</a:t>
            </a:r>
            <a:endParaRPr lang="he-IL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DBFFA0-192F-643A-6639-2985A9C862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B7F78B-A576-6D5F-D4A9-5CA35C7A2E3F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6606B-3652-53A1-A732-AEF292E3ECAF}"/>
              </a:ext>
            </a:extLst>
          </p:cNvPr>
          <p:cNvSpPr/>
          <p:nvPr/>
        </p:nvSpPr>
        <p:spPr>
          <a:xfrm>
            <a:off x="256010" y="3021139"/>
            <a:ext cx="6793718" cy="30216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C077B-817C-C312-49F4-614EBCD2F146}"/>
              </a:ext>
            </a:extLst>
          </p:cNvPr>
          <p:cNvSpPr/>
          <p:nvPr/>
        </p:nvSpPr>
        <p:spPr>
          <a:xfrm>
            <a:off x="256011" y="3323303"/>
            <a:ext cx="6793718" cy="106188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19DB13-5942-98F8-A7CE-36CB450F7079}"/>
              </a:ext>
            </a:extLst>
          </p:cNvPr>
          <p:cNvSpPr/>
          <p:nvPr/>
        </p:nvSpPr>
        <p:spPr>
          <a:xfrm>
            <a:off x="256010" y="4385187"/>
            <a:ext cx="6793718" cy="5211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01F73D-B519-F828-8DD4-84C2E4CB763B}"/>
              </a:ext>
            </a:extLst>
          </p:cNvPr>
          <p:cNvSpPr txBox="1"/>
          <p:nvPr/>
        </p:nvSpPr>
        <p:spPr>
          <a:xfrm>
            <a:off x="2703871" y="5496232"/>
            <a:ext cx="541757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Get 50 samples</a:t>
            </a:r>
          </a:p>
          <a:p>
            <a:r>
              <a:rPr lang="en-US" dirty="0"/>
              <a:t>Create x values with the right dimensions</a:t>
            </a:r>
          </a:p>
          <a:p>
            <a:r>
              <a:rPr lang="en-US" dirty="0"/>
              <a:t>Create the li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988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5" grpId="1" animBg="1"/>
      <p:bldP spid="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72780-B1AB-0A32-76CF-962BB22F7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7AF50-4731-5D2A-2F00-ECCA99556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9923"/>
          </a:xfrm>
        </p:spPr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Using multiple samples from the posterior</a:t>
                </a:r>
              </a:p>
              <a:p>
                <a:r>
                  <a:rPr lang="en-US" dirty="0"/>
                  <a:t>Using an HDI patch</a:t>
                </a:r>
              </a:p>
              <a:p>
                <a:pPr lvl="1"/>
                <a:r>
                  <a:rPr lang="en-US" dirty="0"/>
                  <a:t>We can calculate the HDI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if we sampl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e can just use it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  <a:blipFill>
                <a:blip r:embed="rId2"/>
                <a:stretch>
                  <a:fillRect l="-812" t="-10502" b="-54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73A151C-6649-6879-03C8-663D413750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3135" t="-28" r="-2732" b="28"/>
          <a:stretch/>
        </p:blipFill>
        <p:spPr>
          <a:xfrm>
            <a:off x="6538452" y="2757983"/>
            <a:ext cx="5319252" cy="39427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7CC17-7231-116E-1497-3E28A283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6410"/>
              </p:ext>
            </p:extLst>
          </p:nvPr>
        </p:nvGraphicFramePr>
        <p:xfrm>
          <a:off x="436563" y="2746376"/>
          <a:ext cx="5753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1E040C-EA31-74BB-4A1F-69D7434BD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46376"/>
                        <a:ext cx="57531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A6617D-4C84-FB37-57AC-A62B9E249EAC}"/>
              </a:ext>
            </a:extLst>
          </p:cNvPr>
          <p:cNvSpPr txBox="1"/>
          <p:nvPr/>
        </p:nvSpPr>
        <p:spPr>
          <a:xfrm>
            <a:off x="655484" y="4252453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d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)</a:t>
            </a:r>
            <a:endParaRPr lang="el-GR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FE9FDF-A1A5-F36E-ACB1-5E329B2ADADF}"/>
              </a:ext>
            </a:extLst>
          </p:cNvPr>
          <p:cNvSpPr txBox="1"/>
          <p:nvPr/>
        </p:nvSpPr>
        <p:spPr>
          <a:xfrm>
            <a:off x="655484" y="478113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latin typeface="Consolas" panose="020B0609020204030204" pitchFamily="49" charset="0"/>
              </a:rPr>
              <a:t>np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latin typeface="Consolas" panose="020B0609020204030204" pitchFamily="49" charset="0"/>
              </a:rPr>
              <a:t>argsort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bikes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temperature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values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333333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80597C-19F7-6019-25E4-5477D91C8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9283"/>
              </p:ext>
            </p:extLst>
          </p:nvPr>
        </p:nvGraphicFramePr>
        <p:xfrm>
          <a:off x="398643" y="3364672"/>
          <a:ext cx="6139809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53800" progId="Equation.DSMT4">
                  <p:embed/>
                </p:oleObj>
              </mc:Choice>
              <mc:Fallback>
                <p:oleObj name="Equation" r:id="rId6" imgW="335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43" y="3364672"/>
                        <a:ext cx="6139809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1D4A6-C81D-C12D-383C-271A6661B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A4CA-A441-F041-8E93-6995C43BF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290187" cy="1325563"/>
          </a:xfrm>
        </p:spPr>
        <p:txBody>
          <a:bodyPr/>
          <a:lstStyle/>
          <a:p>
            <a:r>
              <a:rPr lang="en-US" dirty="0"/>
              <a:t>Uncertainty in means and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D300-FBD7-F196-2480-E7F8928BF8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4"/>
            <a:ext cx="5037663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is uncertainty:</a:t>
            </a:r>
          </a:p>
          <a:p>
            <a:pPr lvl="1"/>
            <a:r>
              <a:rPr lang="en-US" dirty="0"/>
              <a:t>In the mean</a:t>
            </a:r>
          </a:p>
          <a:p>
            <a:pPr lvl="1"/>
            <a:r>
              <a:rPr lang="en-US" dirty="0"/>
              <a:t>In the spread around the mean</a:t>
            </a:r>
          </a:p>
          <a:p>
            <a:pPr lvl="1"/>
            <a:r>
              <a:rPr lang="en-US" dirty="0"/>
              <a:t>In the specific values we would get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965237-63FF-201F-3CFC-0ECFBE393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3531" y="299128"/>
            <a:ext cx="4847302" cy="15264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D28B0-7CE4-6CB8-6F01-08C3A5BE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80291"/>
              </p:ext>
            </p:extLst>
          </p:nvPr>
        </p:nvGraphicFramePr>
        <p:xfrm>
          <a:off x="628804" y="2179637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D97A6-87F4-D755-7358-53C08FFF1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04" y="2179637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D53635-0D0F-E965-7644-1E4CC96AFB12}"/>
              </a:ext>
            </a:extLst>
          </p:cNvPr>
          <p:cNvSpPr txBox="1"/>
          <p:nvPr/>
        </p:nvSpPr>
        <p:spPr>
          <a:xfrm>
            <a:off x="645907" y="2773887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20849F-3485-B459-D24E-E6216802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61951"/>
              </p:ext>
            </p:extLst>
          </p:nvPr>
        </p:nvGraphicFramePr>
        <p:xfrm>
          <a:off x="957416" y="3195637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F3C71D-0202-4BBD-94C8-6CB6EE90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416" y="3195637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14D72-067C-6B45-360E-1B80A512E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3951"/>
              </p:ext>
            </p:extLst>
          </p:nvPr>
        </p:nvGraphicFramePr>
        <p:xfrm>
          <a:off x="957416" y="3654424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9214A8-6015-F22D-6E50-CF4742AE7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416" y="3654424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A87F79-4085-AA62-4AC5-3B66F7E7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9458"/>
              </p:ext>
            </p:extLst>
          </p:nvPr>
        </p:nvGraphicFramePr>
        <p:xfrm>
          <a:off x="4527550" y="2080892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2080892"/>
                        <a:ext cx="15684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C581B-5240-09D7-DBE9-F30214A7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484"/>
              </p:ext>
            </p:extLst>
          </p:nvPr>
        </p:nvGraphicFramePr>
        <p:xfrm>
          <a:off x="4527550" y="3159586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550" y="3159586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5BF41F-C34B-837B-F99E-CBB119B5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5162"/>
              </p:ext>
            </p:extLst>
          </p:nvPr>
        </p:nvGraphicFramePr>
        <p:xfrm>
          <a:off x="4527549" y="3709404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49" y="3709404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B63C1-8E94-7169-56C2-81CE24E3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9115"/>
              </p:ext>
            </p:extLst>
          </p:nvPr>
        </p:nvGraphicFramePr>
        <p:xfrm>
          <a:off x="6819696" y="2080891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9696" y="2080891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D70279-D847-F191-F21C-12EAF0626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3119"/>
              </p:ext>
            </p:extLst>
          </p:nvPr>
        </p:nvGraphicFramePr>
        <p:xfrm>
          <a:off x="9625872" y="2084066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5872" y="2084066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6523D2-2092-C296-7915-E4863CAA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7423"/>
              </p:ext>
            </p:extLst>
          </p:nvPr>
        </p:nvGraphicFramePr>
        <p:xfrm>
          <a:off x="6877052" y="3134759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B63C1-8E94-7169-56C2-81CE24E3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2" y="3134759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46FDC-2514-8C01-4DE5-4E7A96C2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5107"/>
              </p:ext>
            </p:extLst>
          </p:nvPr>
        </p:nvGraphicFramePr>
        <p:xfrm>
          <a:off x="9683228" y="3137934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D70279-D847-F191-F21C-12EAF0626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83228" y="3137934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5C4900-6D38-E9D9-150F-836065BF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36520"/>
              </p:ext>
            </p:extLst>
          </p:nvPr>
        </p:nvGraphicFramePr>
        <p:xfrm>
          <a:off x="6877052" y="3684874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6523D2-2092-C296-7915-E4863CAA4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7052" y="3684874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CB0F7-94CA-58BD-1E4F-0DCE82FC3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54079"/>
              </p:ext>
            </p:extLst>
          </p:nvPr>
        </p:nvGraphicFramePr>
        <p:xfrm>
          <a:off x="9683228" y="3688049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46FDC-2514-8C01-4DE5-4E7A96C24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228" y="3688049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5A96D9-A076-D5EB-8832-889F7D1927B0}"/>
              </a:ext>
            </a:extLst>
          </p:cNvPr>
          <p:cNvSpPr txBox="1"/>
          <p:nvPr/>
        </p:nvSpPr>
        <p:spPr>
          <a:xfrm>
            <a:off x="6537189" y="5387353"/>
            <a:ext cx="506407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What value would be surprising to us?</a:t>
            </a:r>
            <a:endParaRPr lang="he-IL" sz="2400" b="1" dirty="0"/>
          </a:p>
        </p:txBody>
      </p:sp>
    </p:spTree>
    <p:extLst>
      <p:ext uri="{BB962C8B-B14F-4D97-AF65-F5344CB8AC3E}">
        <p14:creationId xmlns:p14="http://schemas.microsoft.com/office/powerpoint/2010/main" val="400165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37D3-EA9B-9416-6366-2192CE175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E4BC-13FC-9B3B-4C6A-C55F2BE50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8"/>
            <a:ext cx="10515600" cy="907743"/>
          </a:xfrm>
        </p:spPr>
        <p:txBody>
          <a:bodyPr/>
          <a:lstStyle/>
          <a:p>
            <a:r>
              <a:rPr lang="en-US" dirty="0"/>
              <a:t>Posterior predictive sampling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206581-3F5A-1FE0-923F-70FB383173D1}"/>
              </a:ext>
            </a:extLst>
          </p:cNvPr>
          <p:cNvSpPr txBox="1"/>
          <p:nvPr/>
        </p:nvSpPr>
        <p:spPr>
          <a:xfrm>
            <a:off x="1101212" y="2575379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MCMC samples of the posterior distribution of the parameters</a:t>
            </a:r>
            <a:endParaRPr lang="he-IL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28F7A-037E-ADE4-ED2E-E446816D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3097"/>
              </p:ext>
            </p:extLst>
          </p:nvPr>
        </p:nvGraphicFramePr>
        <p:xfrm>
          <a:off x="1988164" y="3089041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8164" y="3089041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CA9E63-DF5F-8CCA-B5C9-349151460077}"/>
              </a:ext>
            </a:extLst>
          </p:cNvPr>
          <p:cNvSpPr txBox="1"/>
          <p:nvPr/>
        </p:nvSpPr>
        <p:spPr>
          <a:xfrm>
            <a:off x="1101212" y="37809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Samples of posterior distributions calculated from the parameters </a:t>
            </a:r>
            <a:endParaRPr lang="he-IL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7CEE98-75A4-2BFB-14A1-9BA6FF451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88360"/>
              </p:ext>
            </p:extLst>
          </p:nvPr>
        </p:nvGraphicFramePr>
        <p:xfrm>
          <a:off x="1988164" y="4196061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164" y="4196061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9E210-7934-949A-BA54-19CAB61D668C}"/>
              </a:ext>
            </a:extLst>
          </p:cNvPr>
          <p:cNvSpPr txBox="1"/>
          <p:nvPr/>
        </p:nvSpPr>
        <p:spPr>
          <a:xfrm>
            <a:off x="1101212" y="49486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Data sampled given the posterior distributions of the parameters </a:t>
            </a:r>
            <a:endParaRPr lang="he-IL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BF9178-1C5A-0184-E152-091D831DB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08545"/>
              </p:ext>
            </p:extLst>
          </p:nvPr>
        </p:nvGraphicFramePr>
        <p:xfrm>
          <a:off x="1916113" y="5341938"/>
          <a:ext cx="2001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6113" y="5341938"/>
                        <a:ext cx="20018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160BF-74EC-4EBA-B303-C72D8139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0847"/>
              </p:ext>
            </p:extLst>
          </p:nvPr>
        </p:nvGraphicFramePr>
        <p:xfrm>
          <a:off x="3726477" y="3074003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477" y="3074003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1AC0B2-E1DA-1EC3-1CD1-94D756DC3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4278"/>
              </p:ext>
            </p:extLst>
          </p:nvPr>
        </p:nvGraphicFramePr>
        <p:xfrm>
          <a:off x="3848671" y="4181024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71" y="4181024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5190F-A77E-DE04-CB4B-50E285EF7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81377"/>
              </p:ext>
            </p:extLst>
          </p:nvPr>
        </p:nvGraphicFramePr>
        <p:xfrm>
          <a:off x="1497013" y="5780088"/>
          <a:ext cx="34417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393480" progId="Equation.DSMT4">
                  <p:embed/>
                </p:oleObj>
              </mc:Choice>
              <mc:Fallback>
                <p:oleObj name="Equation" r:id="rId12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7013" y="5780088"/>
                        <a:ext cx="344170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AAF12-AC52-4753-9577-8E677A4A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12856"/>
              </p:ext>
            </p:extLst>
          </p:nvPr>
        </p:nvGraphicFramePr>
        <p:xfrm>
          <a:off x="5008988" y="5821363"/>
          <a:ext cx="1241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8988" y="5821363"/>
                        <a:ext cx="12414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0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2C6C6-4F21-0D14-8FF0-C1804706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136C1-47F2-7B7E-C6A8-52B043E06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F5705-F313-4B80-17CB-B8B88467F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13255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osterior predictive sampling</a:t>
            </a:r>
          </a:p>
          <a:p>
            <a:r>
              <a:rPr lang="en-US" dirty="0"/>
              <a:t>Practically</a:t>
            </a:r>
          </a:p>
          <a:p>
            <a:pPr lvl="1"/>
            <a:r>
              <a:rPr lang="en-US" dirty="0"/>
              <a:t>Sample from the posterior distribution of the parameters</a:t>
            </a:r>
          </a:p>
          <a:p>
            <a:pPr lvl="1"/>
            <a:r>
              <a:rPr lang="en-US" dirty="0"/>
              <a:t>Sample from the likelihood given these posterior samples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E5ADF0-56C3-4D4C-EDBB-4767BEE53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80800"/>
              </p:ext>
            </p:extLst>
          </p:nvPr>
        </p:nvGraphicFramePr>
        <p:xfrm>
          <a:off x="1004236" y="3298314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28F7A-037E-ADE4-ED2E-E446816D8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236" y="3298314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2EEF0-A663-7F33-DB36-6E7688A42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058"/>
              </p:ext>
            </p:extLst>
          </p:nvPr>
        </p:nvGraphicFramePr>
        <p:xfrm>
          <a:off x="1004236" y="3949499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236" y="3949499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2266C-6527-982A-F671-C2DFAEE92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0440"/>
              </p:ext>
            </p:extLst>
          </p:nvPr>
        </p:nvGraphicFramePr>
        <p:xfrm>
          <a:off x="1035050" y="4533900"/>
          <a:ext cx="2000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BF9178-1C5A-0184-E152-091D831DB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50" y="4533900"/>
                        <a:ext cx="20002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D1E07-1454-5634-A8F0-B178FC9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3763"/>
              </p:ext>
            </p:extLst>
          </p:nvPr>
        </p:nvGraphicFramePr>
        <p:xfrm>
          <a:off x="2761297" y="3331865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8160BF-74EC-4EBA-B303-C72D8139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97" y="3331865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8FD5FB-F110-C729-8126-4DEAE844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244"/>
              </p:ext>
            </p:extLst>
          </p:nvPr>
        </p:nvGraphicFramePr>
        <p:xfrm>
          <a:off x="2864743" y="3934462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1AC0B2-E1DA-1EC3-1CD1-94D756DC3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743" y="3934462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F1C81A-F83D-4B19-2260-93D47DECE726}"/>
              </a:ext>
            </a:extLst>
          </p:cNvPr>
          <p:cNvSpPr txBox="1"/>
          <p:nvPr/>
        </p:nvSpPr>
        <p:spPr>
          <a:xfrm>
            <a:off x="5427405" y="3376059"/>
            <a:ext cx="6646607" cy="45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                     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286CA6E-CBC4-D236-2B04-FA177B02EA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3707" y="3949499"/>
            <a:ext cx="5344057" cy="279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86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FAC76-8653-870F-3428-F4437146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posterior predictiv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4F35A-1EA0-299B-88F9-C63CB4BD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/>
          <a:lstStyle/>
          <a:p>
            <a:r>
              <a:rPr lang="en-US" dirty="0"/>
              <a:t>Visualize uncertainty in both posterior mean and posterior predictive</a:t>
            </a:r>
          </a:p>
          <a:p>
            <a:pPr lvl="1"/>
            <a:r>
              <a:rPr lang="en-US" dirty="0"/>
              <a:t>Also show 2 different HDIs for posterior predictiv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B4F60-9A4F-8970-E4E3-E82C953C4F3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26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5573B-E7BF-0A81-6238-1E206A4D21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27F48-F3D5-60F6-1493-6E45C7AB9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is also a tes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B5EE5-1B82-7D2E-E884-54DDFCE9E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50% of the data should in the 50% posterior predictive HDI</a:t>
            </a:r>
          </a:p>
          <a:p>
            <a:r>
              <a:rPr lang="en-US" dirty="0"/>
              <a:t>Posterior predictive should not have empty area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7D7A04-4D43-F668-72E3-C482BB19EEB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81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08E6B-36EB-F817-D67E-E3553A740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predictive testing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A90E2-3CBC-5C0B-FDC0-D9BE9ED2B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yesian p-values</a:t>
            </a:r>
          </a:p>
          <a:p>
            <a:pPr lvl="1"/>
            <a:r>
              <a:rPr lang="en-US" dirty="0"/>
              <a:t>P-values were invented by </a:t>
            </a:r>
            <a:r>
              <a:rPr lang="en-US" dirty="0" err="1"/>
              <a:t>freqentists</a:t>
            </a:r>
            <a:endParaRPr lang="en-US" dirty="0"/>
          </a:p>
          <a:p>
            <a:pPr lvl="2"/>
            <a:r>
              <a:rPr lang="en-US" dirty="0"/>
              <a:t>And we’ll learn about them later</a:t>
            </a:r>
          </a:p>
          <a:p>
            <a:pPr lvl="1"/>
            <a:r>
              <a:rPr lang="en-US" dirty="0"/>
              <a:t>What percentage of posterior predictive values are less than actual data values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4D7DBF-4142-10C8-275D-7AB760D73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21022"/>
              </p:ext>
            </p:extLst>
          </p:nvPr>
        </p:nvGraphicFramePr>
        <p:xfrm>
          <a:off x="6516688" y="5396084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6688" y="5396084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9E13D-7DD3-B5FC-2FC2-790093AA1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90077"/>
              </p:ext>
            </p:extLst>
          </p:nvPr>
        </p:nvGraphicFramePr>
        <p:xfrm>
          <a:off x="506973" y="4018756"/>
          <a:ext cx="45323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380880" progId="Equation.DSMT4">
                  <p:embed/>
                </p:oleObj>
              </mc:Choice>
              <mc:Fallback>
                <p:oleObj name="Equation" r:id="rId4" imgW="236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973" y="4018756"/>
                        <a:ext cx="45323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1E840A-3C0D-C40E-E969-3B9EF49DEB38}"/>
              </a:ext>
            </a:extLst>
          </p:cNvPr>
          <p:cNvSpPr txBox="1"/>
          <p:nvPr/>
        </p:nvSpPr>
        <p:spPr>
          <a:xfrm>
            <a:off x="5522874" y="3429000"/>
            <a:ext cx="465787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For one posterior predictive dataset</a:t>
            </a:r>
            <a:endParaRPr lang="he-IL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2389A7-7387-1B46-5C60-80BB068F1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46521"/>
              </p:ext>
            </p:extLst>
          </p:nvPr>
        </p:nvGraphicFramePr>
        <p:xfrm>
          <a:off x="6516688" y="3894138"/>
          <a:ext cx="33512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57200" progId="Equation.DSMT4">
                  <p:embed/>
                </p:oleObj>
              </mc:Choice>
              <mc:Fallback>
                <p:oleObj name="Equation" r:id="rId6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688" y="3894138"/>
                        <a:ext cx="335121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B9CDFE4-6215-8ACB-CDDB-D1E24EA2F96E}"/>
              </a:ext>
            </a:extLst>
          </p:cNvPr>
          <p:cNvSpPr txBox="1"/>
          <p:nvPr/>
        </p:nvSpPr>
        <p:spPr>
          <a:xfrm>
            <a:off x="5580737" y="4874293"/>
            <a:ext cx="463793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Across posterior predictive datasets</a:t>
            </a:r>
            <a:endParaRPr lang="he-IL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484FAF-BFEE-1F7C-89F4-F8E169D2961D}"/>
              </a:ext>
            </a:extLst>
          </p:cNvPr>
          <p:cNvSpPr txBox="1"/>
          <p:nvPr/>
        </p:nvSpPr>
        <p:spPr>
          <a:xfrm>
            <a:off x="6385319" y="6262042"/>
            <a:ext cx="353135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is a probability distribution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143791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883E7-2A75-4578-A874-CDD06A87E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ribution of Bayesian p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8C666A-CFE8-F85A-6808-7742F83F87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8777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alculated for the bike data</a:t>
            </a:r>
          </a:p>
          <a:p>
            <a:r>
              <a:rPr lang="en-US" dirty="0"/>
              <a:t>This is a distribution over posterior predictive dataset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D25C4E-82AD-BEA4-F845-4F3A529C437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2475" y="2703325"/>
            <a:ext cx="6229631" cy="411789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997A7B-0689-4A83-EFB9-F8A4BCDB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85368"/>
              </p:ext>
            </p:extLst>
          </p:nvPr>
        </p:nvGraphicFramePr>
        <p:xfrm>
          <a:off x="838200" y="2788586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4D7DBF-4142-10C8-275D-7AB760D73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88586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6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CDB49-4A42-B73D-992C-2EB760B7ED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DE2FF-490D-E903-FC38-BB0241C48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heoretical Bayesian p value distribu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e want th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Under the true model, we expec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  <a:blipFill>
                <a:blip r:embed="rId2"/>
                <a:stretch>
                  <a:fillRect l="-1043" t="-13665" b="-1055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3EE812-E4BE-FB4B-AD6C-34E50871E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3030"/>
              </p:ext>
            </p:extLst>
          </p:nvPr>
        </p:nvGraphicFramePr>
        <p:xfrm>
          <a:off x="703263" y="2954338"/>
          <a:ext cx="3832994" cy="86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44240" progId="Equation.DSMT4">
                  <p:embed/>
                </p:oleObj>
              </mc:Choice>
              <mc:Fallback>
                <p:oleObj name="Equation" r:id="rId3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2954338"/>
                        <a:ext cx="3832994" cy="86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C1CDA2-D6DB-1CD3-B471-D2CDE6A31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24448"/>
              </p:ext>
            </p:extLst>
          </p:nvPr>
        </p:nvGraphicFramePr>
        <p:xfrm>
          <a:off x="703262" y="4187826"/>
          <a:ext cx="5171445" cy="88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2" y="4187826"/>
                        <a:ext cx="5171445" cy="88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69BA63-C02D-61CB-4D2D-4AFF295CA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96864"/>
              </p:ext>
            </p:extLst>
          </p:nvPr>
        </p:nvGraphicFramePr>
        <p:xfrm>
          <a:off x="703262" y="5445540"/>
          <a:ext cx="5835324" cy="87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2" y="5445540"/>
                        <a:ext cx="5835324" cy="87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89BACF-7E29-FE40-FEF7-72A66768F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73674"/>
              </p:ext>
            </p:extLst>
          </p:nvPr>
        </p:nvGraphicFramePr>
        <p:xfrm>
          <a:off x="6096000" y="2836267"/>
          <a:ext cx="5921188" cy="86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88960" imgH="482400" progId="Equation.DSMT4">
                  <p:embed/>
                </p:oleObj>
              </mc:Choice>
              <mc:Fallback>
                <p:oleObj name="Equation" r:id="rId9" imgW="328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2836267"/>
                        <a:ext cx="5921188" cy="86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2FBFEB-2E41-6402-2B8F-218CE5470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59613"/>
              </p:ext>
            </p:extLst>
          </p:nvPr>
        </p:nvGraphicFramePr>
        <p:xfrm>
          <a:off x="7872319" y="4107181"/>
          <a:ext cx="2348077" cy="86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2319" y="4107181"/>
                        <a:ext cx="2348077" cy="86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E2634A-4B3B-1F31-6269-FCA32292EDF4}"/>
              </a:ext>
            </a:extLst>
          </p:cNvPr>
          <p:cNvSpPr txBox="1"/>
          <p:nvPr/>
        </p:nvSpPr>
        <p:spPr>
          <a:xfrm>
            <a:off x="7590865" y="5445540"/>
            <a:ext cx="3845859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The normalized binomial is nearly perfectly approximated by a Beta distribution. This is demonstrated in the notebook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3417314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02649-12D7-4AE4-1769-3935BC5F6D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F566F-3C5F-443D-53BB-4483E3D49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mpare empirical and theoretical distribution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EE303-A659-CCE0-D1DA-FB45EEC83C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906462"/>
          </a:xfrm>
        </p:spPr>
        <p:txBody>
          <a:bodyPr>
            <a:normAutofit/>
          </a:bodyPr>
          <a:lstStyle/>
          <a:p>
            <a:r>
              <a:rPr lang="en-US" dirty="0"/>
              <a:t>Our bike rental data is not fit well by the 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7153BC6-4819-B768-7EF9-5DFD7CEB6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79874"/>
              </p:ext>
            </p:extLst>
          </p:nvPr>
        </p:nvGraphicFramePr>
        <p:xfrm>
          <a:off x="1313516" y="3805800"/>
          <a:ext cx="2879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89BACF-7E29-FE40-FEF7-72A66768F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3516" y="3805800"/>
                        <a:ext cx="28797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1EE4D7C-C6E5-411C-1FC4-3F85A72EAFB9}"/>
              </a:ext>
            </a:extLst>
          </p:cNvPr>
          <p:cNvSpPr txBox="1"/>
          <p:nvPr/>
        </p:nvSpPr>
        <p:spPr>
          <a:xfrm>
            <a:off x="838200" y="3260912"/>
            <a:ext cx="291137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Under the true model</a:t>
            </a:r>
            <a:endParaRPr lang="he-IL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182E6B-18B9-6FC7-1DB9-C9DB27285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7218" y="2798533"/>
            <a:ext cx="5717857" cy="37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736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AD61C-6E97-22FD-85BF-6550F8D4F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Arviz</a:t>
            </a:r>
            <a:r>
              <a:rPr lang="en-US" sz="4000" dirty="0"/>
              <a:t> generates a smoothed version of this plot</a:t>
            </a:r>
            <a:endParaRPr lang="he-IL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DDE982-417A-3ECB-EC01-D61D87FD6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815" y="1690688"/>
            <a:ext cx="4853828" cy="41075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AB5AD4-BEE2-3497-8C9E-ED35F8B3F2A4}"/>
              </a:ext>
            </a:extLst>
          </p:cNvPr>
          <p:cNvSpPr txBox="1"/>
          <p:nvPr/>
        </p:nvSpPr>
        <p:spPr>
          <a:xfrm>
            <a:off x="901148" y="272989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bpv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_valu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510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E729C4-5921-711B-9711-2B77D2E5CB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B9C68-D1A0-0836-1E44-3678F19A7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tatistic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6BEE3-DCC7-D3E8-BE18-DECB093DD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954617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stead of comparing value by value, compare a statistic that matters</a:t>
            </a:r>
          </a:p>
          <a:p>
            <a:pPr lvl="1"/>
            <a:r>
              <a:rPr lang="en-US" dirty="0"/>
              <a:t>Calculate a “statistic” from each posterior predictive dataset</a:t>
            </a:r>
          </a:p>
          <a:p>
            <a:pPr lvl="1"/>
            <a:r>
              <a:rPr lang="en-US" dirty="0"/>
              <a:t>Compare with statistic from observed datas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9D44D-A045-6850-5EC9-5E1A649E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6584"/>
              </p:ext>
            </p:extLst>
          </p:nvPr>
        </p:nvGraphicFramePr>
        <p:xfrm>
          <a:off x="2301773" y="5788782"/>
          <a:ext cx="2398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04560" progId="Equation.DSMT4">
                  <p:embed/>
                </p:oleObj>
              </mc:Choice>
              <mc:Fallback>
                <p:oleObj name="Equation" r:id="rId2" imgW="11174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4D7DBF-4142-10C8-275D-7AB760D73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773" y="5788782"/>
                        <a:ext cx="23987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11361B-43FC-2016-D03B-2622E56C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18042"/>
              </p:ext>
            </p:extLst>
          </p:nvPr>
        </p:nvGraphicFramePr>
        <p:xfrm>
          <a:off x="838200" y="4110591"/>
          <a:ext cx="1920942" cy="64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AD9EF3-E0B7-E80F-3FCC-867EE1B4E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110591"/>
                        <a:ext cx="1920942" cy="64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C2471C-A4AD-71CD-6522-F2CE3529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24408"/>
              </p:ext>
            </p:extLst>
          </p:nvPr>
        </p:nvGraphicFramePr>
        <p:xfrm>
          <a:off x="838200" y="4949687"/>
          <a:ext cx="1463573" cy="6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66400" progId="Equation.DSMT4">
                  <p:embed/>
                </p:oleObj>
              </mc:Choice>
              <mc:Fallback>
                <p:oleObj name="Equation" r:id="rId6" imgW="6094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F9D4BD-1C72-8781-1298-9871A4A8B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949687"/>
                        <a:ext cx="1463573" cy="64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60D31D-8236-887C-2DE3-5CA8E1A78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25478"/>
              </p:ext>
            </p:extLst>
          </p:nvPr>
        </p:nvGraphicFramePr>
        <p:xfrm>
          <a:off x="2841761" y="4121899"/>
          <a:ext cx="1490248" cy="61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5E8BD7-A19F-4814-8EE3-15AD3E9AA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761" y="4121899"/>
                        <a:ext cx="1490248" cy="61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36BC97-6A87-3292-444D-33D8582847C5}"/>
              </a:ext>
            </a:extLst>
          </p:cNvPr>
          <p:cNvSpPr txBox="1"/>
          <p:nvPr/>
        </p:nvSpPr>
        <p:spPr>
          <a:xfrm>
            <a:off x="8494059" y="2122423"/>
            <a:ext cx="3697941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Statistic:</a:t>
            </a:r>
          </a:p>
          <a:p>
            <a:pPr marL="285750" indent="-285750">
              <a:buFontTx/>
              <a:buChar char="-"/>
            </a:pPr>
            <a:r>
              <a:rPr lang="en-US" dirty="0"/>
              <a:t>Something we calculate on data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di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ercentile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Standard devi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Etc.</a:t>
            </a:r>
          </a:p>
          <a:p>
            <a:pPr marL="742950" lvl="1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12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38D4B-47BD-D82C-D12D-8DB3D0C5B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osterior predictive mean and std for bike data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B81B4-E3F8-17D2-B31A-F226F273F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739"/>
            <a:ext cx="10515600" cy="87464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ot shows value of statistic calculated on observed data</a:t>
            </a:r>
          </a:p>
          <a:p>
            <a:r>
              <a:rPr lang="en-US" dirty="0"/>
              <a:t>Our model captures the mean but not the width of the data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847A3C-0DAB-81A7-C438-7BE70D922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813" y="2670351"/>
            <a:ext cx="4493936" cy="4017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5E9B15-B93A-6783-D106-E79D557D2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321" y="2670351"/>
            <a:ext cx="4493936" cy="3961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137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Linear Model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DEC8F3-85B1-A364-889B-C4D467DAD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F07AC-E806-E21E-CBF0-98BAB94790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Workflow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DBC13-5F67-BD2A-F424-E51337CDA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762025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6618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EF741-630D-5941-95F8-AA03D2B83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3210"/>
          </a:xfrm>
        </p:spPr>
        <p:txBody>
          <a:bodyPr/>
          <a:lstStyle/>
          <a:p>
            <a:r>
              <a:rPr lang="en-US" dirty="0"/>
              <a:t>The steps in the Bayesian workflow</a:t>
            </a:r>
            <a:endParaRPr lang="en-IL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1123E9F-1C9C-35F8-C246-E40E0EDF1D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60199"/>
              </p:ext>
            </p:extLst>
          </p:nvPr>
        </p:nvGraphicFramePr>
        <p:xfrm>
          <a:off x="1780074" y="1423138"/>
          <a:ext cx="8127999" cy="4668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70201680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243453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880857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lution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751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ta collection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ata validation procedur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methodology</a:t>
                      </a:r>
                    </a:p>
                    <a:p>
                      <a:r>
                        <a:rPr lang="en-US" dirty="0"/>
                        <a:t>Develop protocols</a:t>
                      </a:r>
                    </a:p>
                    <a:p>
                      <a:r>
                        <a:rPr lang="en-US" dirty="0"/>
                        <a:t>Document processe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362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pose model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te graph</a:t>
                      </a:r>
                    </a:p>
                    <a:p>
                      <a:r>
                        <a:rPr lang="en-US" dirty="0"/>
                        <a:t>Take sampl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 dimensions</a:t>
                      </a:r>
                    </a:p>
                    <a:p>
                      <a:r>
                        <a:rPr lang="en-US" dirty="0"/>
                        <a:t>Debu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1173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ior predictive plot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617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ce plots</a:t>
                      </a:r>
                    </a:p>
                    <a:p>
                      <a:r>
                        <a:rPr lang="en-US" dirty="0" err="1"/>
                        <a:t>Rhat</a:t>
                      </a:r>
                      <a:endParaRPr lang="en-US" dirty="0"/>
                    </a:p>
                    <a:p>
                      <a:r>
                        <a:rPr lang="en-US" dirty="0"/>
                        <a:t>ESS</a:t>
                      </a:r>
                    </a:p>
                    <a:p>
                      <a:r>
                        <a:rPr lang="en-US" dirty="0"/>
                        <a:t>MCSE</a:t>
                      </a:r>
                    </a:p>
                    <a:p>
                      <a:r>
                        <a:rPr lang="en-US" dirty="0"/>
                        <a:t>Divergenc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sampling</a:t>
                      </a:r>
                    </a:p>
                    <a:p>
                      <a:r>
                        <a:rPr lang="en-US" dirty="0"/>
                        <a:t>Change initialization</a:t>
                      </a:r>
                    </a:p>
                    <a:p>
                      <a:r>
                        <a:rPr lang="en-US" dirty="0" err="1"/>
                        <a:t>Reparameterize</a:t>
                      </a:r>
                      <a:r>
                        <a:rPr lang="en-US" dirty="0"/>
                        <a:t> model</a:t>
                      </a:r>
                    </a:p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28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sterior predictive plots</a:t>
                      </a:r>
                    </a:p>
                    <a:p>
                      <a:r>
                        <a:rPr lang="en-US" dirty="0"/>
                        <a:t>Bayesian p valu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ange mod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42789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91388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5A990-8C31-C743-8D0C-CD650A64C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ior predictive check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15937B-6554-124B-8AD7-4F29B71FB0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29335" cy="4351338"/>
          </a:xfrm>
        </p:spPr>
        <p:txBody>
          <a:bodyPr/>
          <a:lstStyle/>
          <a:p>
            <a:r>
              <a:rPr lang="en-US" dirty="0"/>
              <a:t>We can go back and do prior predictive checks </a:t>
            </a:r>
          </a:p>
          <a:p>
            <a:pPr lvl="1"/>
            <a:r>
              <a:rPr lang="en-US" dirty="0"/>
              <a:t>Or check the diagnostics</a:t>
            </a:r>
          </a:p>
          <a:p>
            <a:r>
              <a:rPr lang="en-US" dirty="0"/>
              <a:t>We see the problem is in the model structure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39D1C9-B374-0EFE-E302-DDEE1BDBB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090" y="1926573"/>
            <a:ext cx="4405895" cy="436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804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F712-CAA6-BF28-F2DD-26316D86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normal distribution: </a:t>
            </a:r>
            <a:br>
              <a:rPr lang="en-US" dirty="0"/>
            </a:br>
            <a:r>
              <a:rPr lang="en-US" dirty="0"/>
              <a:t>Generalized Linear Models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A22E4-87E5-E1CE-1B62-464624A699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1DE9BF0-25B6-C2AF-242A-2584208A7E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B0100CB-6BE5-2EE3-1103-2ADF7F828A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B7BA00-B0A7-11B5-D8BA-821235706D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Parameterized likelihood</a:t>
            </a:r>
          </a:p>
          <a:p>
            <a:r>
              <a:rPr lang="en-US" dirty="0"/>
              <a:t>Linear prediction transformed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D30A9F-F44B-772B-0A4D-ABB1D247B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392"/>
              </p:ext>
            </p:extLst>
          </p:nvPr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3D2DC8-8C96-07D9-C212-7AD90F90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66961"/>
              </p:ext>
            </p:extLst>
          </p:nvPr>
        </p:nvGraphicFramePr>
        <p:xfrm>
          <a:off x="6553200" y="3742217"/>
          <a:ext cx="2863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269720" progId="Equation.DSMT4">
                  <p:embed/>
                </p:oleObj>
              </mc:Choice>
              <mc:Fallback>
                <p:oleObj name="Equation" r:id="rId4" imgW="13334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3742217"/>
                        <a:ext cx="286385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814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563268-5FFD-82E8-0F92-A20CE81A44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C6C2D-07D0-AE3F-0C79-050390766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inear Model for bik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275241-76D3-6052-98A1-B012960438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8660EB-8381-856D-100D-EA650CB8B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68D2165-8478-76B4-70B5-5F175DDBE0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egative Binomial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F316E3F-03B5-0F2F-140B-EA50849BE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Negative binomial likelihood</a:t>
            </a:r>
          </a:p>
          <a:p>
            <a:r>
              <a:rPr lang="en-US" dirty="0"/>
              <a:t>Exponential link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160A19-D713-0844-6573-A10914FC9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D30A9F-F44B-772B-0A4D-ABB1D247B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772EB4-073A-C378-BCEE-5262772E2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67080"/>
              </p:ext>
            </p:extLst>
          </p:nvPr>
        </p:nvGraphicFramePr>
        <p:xfrm>
          <a:off x="6550948" y="3697357"/>
          <a:ext cx="2916237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6938" imgH="2729618" progId="Equation.DSMT4">
                  <p:embed/>
                </p:oleObj>
              </mc:Choice>
              <mc:Fallback>
                <p:oleObj name="Equation" r:id="rId4" imgW="2916938" imgH="27296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0948" y="3697357"/>
                        <a:ext cx="2916237" cy="272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2710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2BFBA65-19DA-852C-5E61-B54041B84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e Poisson and the negative binomial distributions</a:t>
            </a:r>
            <a:endParaRPr lang="he-IL" sz="36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1ACC925-86E0-084B-5537-3A5B1BA61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5192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Both used for count data</a:t>
            </a:r>
          </a:p>
          <a:p>
            <a:r>
              <a:rPr lang="en-US" dirty="0"/>
              <a:t>Poisson distribution has only one parameter</a:t>
            </a:r>
            <a:endParaRPr lang="he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3F1C3EC-E3F1-C41B-6529-56B1C2647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225" y="3205153"/>
            <a:ext cx="5672745" cy="26359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9E149AB-2D32-1A9C-6CF6-49AA421F3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775" y="3206663"/>
            <a:ext cx="4683215" cy="263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7133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6A0B0BF-563E-0175-A1E9-3B214303E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 GLM table</a:t>
            </a:r>
            <a:endParaRPr lang="he-IL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16900F6-2340-4CBC-D3ED-91F3AE9F0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579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You can add to this or look it up</a:t>
            </a:r>
          </a:p>
          <a:p>
            <a:r>
              <a:rPr lang="en-US" dirty="0"/>
              <a:t>The full table has around 9 row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-US" dirty="0"/>
                            <a:t>: st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he-IL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he-IL" dirty="0"/>
                            <a:t>:</a:t>
                          </a:r>
                          <a:r>
                            <a:rPr lang="en-US" dirty="0"/>
                            <a:t> shap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181967" r="-101502" b="-2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281967" r="-101502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192227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82F6E-69CB-01E0-FC95-C5E105F98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F4A4B7-27FC-97FA-B782-B56860A68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0944"/>
              </p:ext>
            </p:extLst>
          </p:nvPr>
        </p:nvGraphicFramePr>
        <p:xfrm>
          <a:off x="896938" y="2655888"/>
          <a:ext cx="291782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1269720" progId="Equation.DSMT4">
                  <p:embed/>
                </p:oleObj>
              </mc:Choice>
              <mc:Fallback>
                <p:oleObj name="Equation" r:id="rId2" imgW="1358640" imgH="1269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6CBA1B-2DC0-D310-9AEF-5FC1BDFD2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6938" y="2655888"/>
                        <a:ext cx="2917825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phic 4">
            <a:extLst>
              <a:ext uri="{FF2B5EF4-FFF2-40B4-BE49-F238E27FC236}">
                <a16:creationId xmlns:a16="http://schemas.microsoft.com/office/drawing/2014/main" id="{2B9AB1E4-90DE-33FF-AFF9-816D99D8D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49411" y="1634406"/>
            <a:ext cx="3326530" cy="477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9784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980952-5BD7-A7DF-6954-BE484A12C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2D81E-D198-4829-6E84-2D9E84622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D0BC97A9-0C6A-5204-FCAD-9321D9B5D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859" y="1525962"/>
            <a:ext cx="3326530" cy="47734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56D039-41EC-1778-2C88-F89275C3AF0F}"/>
              </a:ext>
            </a:extLst>
          </p:cNvPr>
          <p:cNvSpPr txBox="1"/>
          <p:nvPr/>
        </p:nvSpPr>
        <p:spPr>
          <a:xfrm>
            <a:off x="3889421" y="1822102"/>
            <a:ext cx="848288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neg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ath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ex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9307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analysis, Semester </a:t>
            </a:r>
            <a:r>
              <a:rPr lang="en-150"/>
              <a:t>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24907-5B58-8E83-9A00-A87589509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4D758-EABC-9859-B110-C3DA307C1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007279"/>
            <a:ext cx="10238509" cy="4215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9112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31D11-F073-2ADE-4CD9-95F3E88ED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</a:t>
            </a:r>
            <a:r>
              <a:rPr lang="en-US" dirty="0" err="1"/>
              <a:t>predictives</a:t>
            </a:r>
            <a:r>
              <a:rPr lang="en-US" dirty="0"/>
              <a:t> comparison</a:t>
            </a:r>
            <a:endParaRPr lang="he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E4EF33-9559-4834-0AB5-061E67FDC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963" y="1794111"/>
            <a:ext cx="9850016" cy="4191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673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1F4B6-9062-9D98-BE88-F1086A70C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combe’s quartet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BC10F0-9078-C72C-E4D6-297FD251A7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18280" cy="4351338"/>
          </a:xfrm>
        </p:spPr>
        <p:txBody>
          <a:bodyPr/>
          <a:lstStyle/>
          <a:p>
            <a:r>
              <a:rPr lang="en-US" dirty="0"/>
              <a:t>Published in 1973</a:t>
            </a:r>
          </a:p>
          <a:p>
            <a:r>
              <a:rPr lang="en-US" dirty="0"/>
              <a:t>A normal model will treat all of these </a:t>
            </a:r>
            <a:r>
              <a:rPr lang="en-US"/>
              <a:t>the same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45C8DBC-D13C-5FEA-2674-A7DE862AC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5184" y="1476579"/>
            <a:ext cx="6805838" cy="508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4088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F9AF5-127B-1E6A-64E1-C113503B7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 variance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6674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5-2</a:t>
            </a:r>
            <a:r>
              <a:rPr lang="en-US" dirty="0"/>
              <a:t>, Lecture 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0554"/>
              </p:ext>
            </p:extLst>
          </p:nvPr>
        </p:nvGraphicFramePr>
        <p:xfrm>
          <a:off x="8321670" y="3008085"/>
          <a:ext cx="3321060" cy="26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670" y="3008085"/>
                        <a:ext cx="3321060" cy="268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1</TotalTime>
  <Words>1594</Words>
  <Application>Microsoft Office PowerPoint</Application>
  <PresentationFormat>Widescreen</PresentationFormat>
  <Paragraphs>268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are distributions</vt:lpstr>
      <vt:lpstr>Joint distribution figure</vt:lpstr>
      <vt:lpstr>Picture of distribution of mus for different x</vt:lpstr>
      <vt:lpstr>Showing the uncertainty</vt:lpstr>
      <vt:lpstr>Showing the uncertainty</vt:lpstr>
      <vt:lpstr>Showing the uncertainty</vt:lpstr>
      <vt:lpstr>Showing the uncertainty</vt:lpstr>
      <vt:lpstr>Uncertainty in means and values</vt:lpstr>
      <vt:lpstr>How many bikes will actually be rented?</vt:lpstr>
      <vt:lpstr>How many bikes will actually be rented?</vt:lpstr>
      <vt:lpstr>Showing the posterior predictive</vt:lpstr>
      <vt:lpstr>The posterior predictive is also a test</vt:lpstr>
      <vt:lpstr>Posterior predictive testing</vt:lpstr>
      <vt:lpstr>The distribution of Bayesian p values</vt:lpstr>
      <vt:lpstr>The theoretical Bayesian p value distribution</vt:lpstr>
      <vt:lpstr>Compare empirical and theoretical distribution</vt:lpstr>
      <vt:lpstr>Arviz generates a smoothed version of this plot</vt:lpstr>
      <vt:lpstr>Comparing statistics</vt:lpstr>
      <vt:lpstr>Posterior predictive mean and std for bike data</vt:lpstr>
      <vt:lpstr>Bayesian Workflow</vt:lpstr>
      <vt:lpstr> Bayesian workflow</vt:lpstr>
      <vt:lpstr>The steps in the Bayesian workflow</vt:lpstr>
      <vt:lpstr>The prior predictive check</vt:lpstr>
      <vt:lpstr>Beyond the normal distribution:  Generalized Linear Models</vt:lpstr>
      <vt:lpstr>Generalized Linear Model for bike data</vt:lpstr>
      <vt:lpstr>The Poisson and the negative binomial distributions</vt:lpstr>
      <vt:lpstr>Building a GLM table</vt:lpstr>
      <vt:lpstr>The negative-binomial model</vt:lpstr>
      <vt:lpstr>The negative-binomial model</vt:lpstr>
      <vt:lpstr>PowerPoint Presentation</vt:lpstr>
      <vt:lpstr>Posterior predictives comparison</vt:lpstr>
      <vt:lpstr>Anscombe’s quartet</vt:lpstr>
      <vt:lpstr>Variable vari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71</cp:revision>
  <dcterms:created xsi:type="dcterms:W3CDTF">2016-03-07T06:16:50Z</dcterms:created>
  <dcterms:modified xsi:type="dcterms:W3CDTF">2025-04-02T21:59:06Z</dcterms:modified>
</cp:coreProperties>
</file>